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49C" w:rsidRPr="004444A2" w:rsidRDefault="00FE249C" w:rsidP="003D2F1A">
      <w:pPr>
        <w:pStyle w:val="Title"/>
        <w:jc w:val="left"/>
        <w:rPr>
          <w:sz w:val="34"/>
          <w:szCs w:val="34"/>
        </w:rPr>
      </w:pPr>
      <w:r w:rsidRPr="004444A2">
        <w:rPr>
          <w:sz w:val="34"/>
          <w:szCs w:val="34"/>
        </w:rPr>
        <w:t xml:space="preserve">Vocabulary: </w:t>
      </w:r>
      <w:bookmarkStart w:id="0" w:name="OLE_LINK11"/>
      <w:bookmarkStart w:id="1" w:name="OLE_LINK12"/>
      <w:r w:rsidR="004444A2" w:rsidRPr="004444A2">
        <w:rPr>
          <w:sz w:val="34"/>
          <w:szCs w:val="34"/>
        </w:rPr>
        <w:t>Adding and Subtracting Integers with Chips</w:t>
      </w:r>
    </w:p>
    <w:bookmarkEnd w:id="0"/>
    <w:bookmarkEnd w:id="1"/>
    <w:p w:rsidR="00135913" w:rsidRDefault="00135913" w:rsidP="0041591A">
      <w:pPr>
        <w:rPr>
          <w:rFonts w:ascii="Arial" w:hAnsi="Arial"/>
          <w:sz w:val="22"/>
        </w:rPr>
      </w:pPr>
    </w:p>
    <w:p w:rsidR="00FE249C" w:rsidRDefault="00DE0D40" w:rsidP="0041591A">
      <w:pPr>
        <w:rPr>
          <w:rFonts w:ascii="Arial" w:hAnsi="Arial"/>
          <w:sz w:val="22"/>
        </w:rPr>
      </w:pPr>
      <w:r>
        <w:rPr>
          <w:noProof/>
          <w:sz w:val="34"/>
          <w:szCs w:val="3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59270B3" wp14:editId="1DFA6E07">
                <wp:simplePos x="0" y="0"/>
                <wp:positionH relativeFrom="column">
                  <wp:posOffset>-466531</wp:posOffset>
                </wp:positionH>
                <wp:positionV relativeFrom="paragraph">
                  <wp:posOffset>113574</wp:posOffset>
                </wp:positionV>
                <wp:extent cx="466090" cy="308701"/>
                <wp:effectExtent l="0" t="0" r="0" b="0"/>
                <wp:wrapNone/>
                <wp:docPr id="1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308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0C7A" w:rsidRDefault="00615991" w:rsidP="00F40C7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8BAC58" wp14:editId="795F7326">
                                  <wp:extent cx="285750" cy="203200"/>
                                  <wp:effectExtent l="0" t="0" r="0" b="6350"/>
                                  <wp:docPr id="2" name="Picture 2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5750" cy="203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59270B3" id="_x0000_t202" coordsize="21600,21600" o:spt="202" path="m,l,21600r21600,l21600,xe">
                <v:stroke joinstyle="miter"/>
                <v:path gradientshapeok="t" o:connecttype="rect"/>
              </v:shapetype>
              <v:shape id="Text Box 59" o:spid="_x0000_s1026" type="#_x0000_t202" style="position:absolute;margin-left:-36.75pt;margin-top:8.95pt;width:36.7pt;height:24.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" filled="f" stroked="f">
                <v:textbox>
                  <w:txbxContent>
                    <w:p w:rsidR="00F40C7A" w:rsidRDefault="00615991" w:rsidP="00F40C7A">
                      <w:r>
                        <w:rPr>
                          <w:noProof/>
                        </w:rPr>
                        <w:drawing>
                          <wp:inline distT="0" distB="0" distL="0" distR="0" wp14:anchorId="308BAC58" wp14:editId="795F7326">
                            <wp:extent cx="285750" cy="203200"/>
                            <wp:effectExtent l="0" t="0" r="0" b="6350"/>
                            <wp:docPr id="2" name="Picture 2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5750" cy="203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51627" w:rsidRDefault="00FE249C" w:rsidP="0041591A">
      <w:pPr>
        <w:rPr>
          <w:rFonts w:ascii="Arial" w:hAnsi="Arial"/>
          <w:b/>
          <w:noProof/>
          <w:sz w:val="22"/>
        </w:rPr>
      </w:pPr>
      <w:r>
        <w:rPr>
          <w:rFonts w:ascii="Arial" w:hAnsi="Arial"/>
          <w:b/>
          <w:noProof/>
          <w:sz w:val="22"/>
        </w:rPr>
        <w:t>Vocabulary</w:t>
      </w:r>
    </w:p>
    <w:p w:rsidR="00840E70" w:rsidRDefault="00840E70" w:rsidP="00584DC0">
      <w:pPr>
        <w:ind w:left="360"/>
        <w:rPr>
          <w:rFonts w:ascii="Arial" w:hAnsi="Arial"/>
          <w:sz w:val="22"/>
        </w:rPr>
      </w:pPr>
    </w:p>
    <w:p w:rsidR="004444A2" w:rsidRDefault="004444A2" w:rsidP="004444A2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Difference</w:t>
      </w:r>
      <w:r>
        <w:rPr>
          <w:rFonts w:ascii="Arial" w:hAnsi="Arial"/>
          <w:sz w:val="22"/>
        </w:rPr>
        <w:t xml:space="preserve"> – the result of subtracting numbers.</w:t>
      </w:r>
    </w:p>
    <w:p w:rsidR="004444A2" w:rsidRPr="006D08DD" w:rsidRDefault="003D2F1A" w:rsidP="004444A2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For example, t</w:t>
      </w:r>
      <w:r w:rsidR="004444A2">
        <w:rPr>
          <w:rFonts w:ascii="Arial" w:hAnsi="Arial"/>
          <w:sz w:val="22"/>
        </w:rPr>
        <w:t>he difference between 8 and 3 is 5 because 8 – 3 = 5.</w:t>
      </w:r>
    </w:p>
    <w:p w:rsidR="004444A2" w:rsidRPr="004444A2" w:rsidRDefault="004444A2" w:rsidP="004444A2">
      <w:pPr>
        <w:ind w:left="720"/>
        <w:rPr>
          <w:rFonts w:ascii="Arial" w:hAnsi="Arial"/>
          <w:sz w:val="22"/>
        </w:rPr>
      </w:pPr>
    </w:p>
    <w:p w:rsidR="004444A2" w:rsidRPr="004444A2" w:rsidRDefault="004444A2" w:rsidP="004444A2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Integer</w:t>
      </w:r>
      <w:r>
        <w:rPr>
          <w:rFonts w:ascii="Arial" w:hAnsi="Arial"/>
          <w:sz w:val="22"/>
        </w:rPr>
        <w:t xml:space="preserve"> –</w:t>
      </w:r>
      <w:r w:rsidR="008E5696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t>a number with no fractional part.</w:t>
      </w:r>
    </w:p>
    <w:p w:rsidR="004444A2" w:rsidRDefault="00742848" w:rsidP="004444A2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positive counting numbers </w:t>
      </w:r>
      <w:r w:rsidR="004444A2">
        <w:rPr>
          <w:rFonts w:ascii="Arial" w:hAnsi="Arial"/>
          <w:sz w:val="22"/>
        </w:rPr>
        <w:t>1, 2, 3</w:t>
      </w:r>
      <w:r>
        <w:rPr>
          <w:rFonts w:ascii="Arial" w:hAnsi="Arial"/>
          <w:sz w:val="22"/>
        </w:rPr>
        <w:t>, etc.</w:t>
      </w:r>
      <w:r w:rsidR="00BD1676">
        <w:rPr>
          <w:rFonts w:ascii="Arial" w:hAnsi="Arial"/>
          <w:sz w:val="22"/>
        </w:rPr>
        <w:t xml:space="preserve">, and their negatives </w:t>
      </w:r>
      <w:r w:rsidR="004444A2">
        <w:rPr>
          <w:rFonts w:ascii="Arial" w:hAnsi="Arial"/>
          <w:sz w:val="22"/>
        </w:rPr>
        <w:t>(–1, –2, –3, etc.)</w:t>
      </w:r>
      <w:r w:rsidR="00BD1676">
        <w:rPr>
          <w:rFonts w:ascii="Arial" w:hAnsi="Arial"/>
          <w:sz w:val="22"/>
        </w:rPr>
        <w:t>, and zero</w:t>
      </w:r>
      <w:r w:rsidR="004444A2">
        <w:rPr>
          <w:rFonts w:ascii="Arial" w:hAnsi="Arial"/>
          <w:sz w:val="22"/>
        </w:rPr>
        <w:t xml:space="preserve"> are </w:t>
      </w:r>
      <w:r w:rsidR="00BD1676">
        <w:rPr>
          <w:rFonts w:ascii="Arial" w:hAnsi="Arial"/>
          <w:sz w:val="22"/>
        </w:rPr>
        <w:t>all</w:t>
      </w:r>
      <w:r w:rsidR="004444A2">
        <w:rPr>
          <w:rFonts w:ascii="Arial" w:hAnsi="Arial"/>
          <w:sz w:val="22"/>
        </w:rPr>
        <w:t xml:space="preserve"> integers.</w:t>
      </w:r>
    </w:p>
    <w:p w:rsidR="004444A2" w:rsidRPr="006D08DD" w:rsidRDefault="008E5696" w:rsidP="004444A2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bookmarkStart w:id="2" w:name="_GoBack"/>
      <w:bookmarkEnd w:id="2"/>
      <w:r>
        <w:rPr>
          <w:rFonts w:ascii="Arial" w:hAnsi="Arial"/>
          <w:sz w:val="22"/>
        </w:rPr>
        <w:t>1.25, 2</w:t>
      </w:r>
      <w:r w:rsidRPr="002B47AA">
        <w:rPr>
          <w:rFonts w:ascii="Arial" w:hAnsi="Arial"/>
          <w:position w:val="-22"/>
          <w:sz w:val="22"/>
        </w:rPr>
        <w:object w:dxaOrig="240" w:dyaOrig="580">
          <v:shape id="_x0000_i1025" type="#_x0000_t75" style="width:11.75pt;height:28.65pt" o:ole="">
            <v:imagedata r:id="rId8" o:title=""/>
          </v:shape>
          <o:OLEObject Type="Embed" ProgID="Equation.DSMT4" ShapeID="_x0000_i1025" DrawAspect="Content" ObjectID="_1598625137" r:id="rId9"/>
        </w:object>
      </w:r>
      <w:r>
        <w:rPr>
          <w:rFonts w:ascii="Arial" w:hAnsi="Arial"/>
          <w:sz w:val="22"/>
        </w:rPr>
        <w:t>, and –6.99, are not integers because all have fractional parts.</w:t>
      </w:r>
    </w:p>
    <w:p w:rsidR="004444A2" w:rsidRPr="004444A2" w:rsidRDefault="004444A2" w:rsidP="004444A2">
      <w:pPr>
        <w:ind w:left="720"/>
        <w:rPr>
          <w:rFonts w:ascii="Arial" w:hAnsi="Arial"/>
          <w:sz w:val="22"/>
        </w:rPr>
      </w:pPr>
    </w:p>
    <w:p w:rsidR="004444A2" w:rsidRPr="00B47245" w:rsidRDefault="004444A2" w:rsidP="004444A2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Sum</w:t>
      </w:r>
      <w:r>
        <w:rPr>
          <w:rFonts w:ascii="Arial" w:hAnsi="Arial"/>
          <w:sz w:val="22"/>
        </w:rPr>
        <w:t xml:space="preserve"> – the result of adding numbers.</w:t>
      </w:r>
    </w:p>
    <w:p w:rsidR="004444A2" w:rsidRDefault="008B7A69" w:rsidP="004444A2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For example, the</w:t>
      </w:r>
      <w:r w:rsidR="004444A2">
        <w:rPr>
          <w:rFonts w:ascii="Arial" w:hAnsi="Arial"/>
          <w:sz w:val="22"/>
        </w:rPr>
        <w:t xml:space="preserve"> </w:t>
      </w:r>
      <w:r w:rsidR="008E5696">
        <w:rPr>
          <w:rFonts w:ascii="Arial" w:hAnsi="Arial"/>
          <w:sz w:val="22"/>
        </w:rPr>
        <w:t>sum of 5 and 3 is 8 because 5 + 3 = 8</w:t>
      </w:r>
      <w:r w:rsidR="004444A2">
        <w:rPr>
          <w:rFonts w:ascii="Arial" w:hAnsi="Arial"/>
          <w:sz w:val="22"/>
        </w:rPr>
        <w:t>.</w:t>
      </w:r>
    </w:p>
    <w:p w:rsidR="00973F21" w:rsidRDefault="00973F21" w:rsidP="00973F21">
      <w:pPr>
        <w:ind w:left="1080"/>
        <w:rPr>
          <w:rFonts w:ascii="Arial" w:hAnsi="Arial"/>
          <w:sz w:val="22"/>
        </w:rPr>
      </w:pPr>
    </w:p>
    <w:p w:rsidR="00973F21" w:rsidRDefault="004444A2" w:rsidP="00973F21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Zero pair</w:t>
      </w:r>
      <w:r>
        <w:rPr>
          <w:rFonts w:ascii="Arial" w:hAnsi="Arial"/>
          <w:sz w:val="22"/>
        </w:rPr>
        <w:t xml:space="preserve"> – </w:t>
      </w:r>
      <w:r w:rsidR="00351247">
        <w:rPr>
          <w:rFonts w:ascii="Arial" w:hAnsi="Arial"/>
          <w:sz w:val="22"/>
        </w:rPr>
        <w:t>a pair of numbers</w:t>
      </w:r>
      <w:r w:rsidR="00AA1302">
        <w:rPr>
          <w:rFonts w:ascii="Arial" w:hAnsi="Arial"/>
          <w:sz w:val="22"/>
        </w:rPr>
        <w:t xml:space="preserve"> whose sum is zero</w:t>
      </w:r>
      <w:r w:rsidR="00973F21">
        <w:rPr>
          <w:rFonts w:ascii="Arial" w:hAnsi="Arial"/>
          <w:sz w:val="22"/>
        </w:rPr>
        <w:t>.</w:t>
      </w:r>
    </w:p>
    <w:p w:rsidR="008F1716" w:rsidRDefault="004444A2" w:rsidP="004444A2">
      <w:pPr>
        <w:numPr>
          <w:ilvl w:val="0"/>
          <w:numId w:val="25"/>
        </w:numPr>
        <w:tabs>
          <w:tab w:val="clear" w:pos="1080"/>
          <w:tab w:val="num" w:pos="1440"/>
        </w:tabs>
        <w:spacing w:before="120"/>
        <w:ind w:left="1440"/>
        <w:rPr>
          <w:rFonts w:ascii="Arial" w:hAnsi="Arial"/>
          <w:sz w:val="22"/>
        </w:rPr>
      </w:pPr>
      <w:r>
        <w:rPr>
          <w:rFonts w:ascii="Arial" w:hAnsi="Arial"/>
          <w:sz w:val="22"/>
        </w:rPr>
        <w:t>For example, 1 and –1 make up a zero pair because 1 + (–1) = 0</w:t>
      </w:r>
      <w:r w:rsidR="00973F21">
        <w:rPr>
          <w:rFonts w:ascii="Arial" w:hAnsi="Arial"/>
          <w:sz w:val="22"/>
        </w:rPr>
        <w:t>.</w:t>
      </w:r>
    </w:p>
    <w:p w:rsidR="004444A2" w:rsidRPr="004444A2" w:rsidRDefault="004444A2" w:rsidP="004444A2">
      <w:pPr>
        <w:numPr>
          <w:ilvl w:val="0"/>
          <w:numId w:val="25"/>
        </w:numPr>
        <w:tabs>
          <w:tab w:val="clear" w:pos="1080"/>
          <w:tab w:val="num" w:pos="1440"/>
        </w:tabs>
        <w:spacing w:before="120"/>
        <w:ind w:left="1440"/>
        <w:rPr>
          <w:rFonts w:ascii="Arial" w:hAnsi="Arial"/>
          <w:sz w:val="22"/>
        </w:rPr>
      </w:pPr>
      <w:r>
        <w:rPr>
          <w:rFonts w:ascii="Arial" w:hAnsi="Arial"/>
          <w:sz w:val="22"/>
        </w:rPr>
        <w:t>Adding a zero pair to a number does not change the total value of the number because the value of the zero pair is zero.</w:t>
      </w:r>
      <w:r w:rsidR="00132A89">
        <w:rPr>
          <w:rFonts w:ascii="Arial" w:hAnsi="Arial"/>
          <w:sz w:val="22"/>
        </w:rPr>
        <w:t xml:space="preserve"> For example, 7 + 1 + (–1) = 7.</w:t>
      </w:r>
    </w:p>
    <w:sectPr w:rsidR="004444A2" w:rsidRPr="004444A2">
      <w:footerReference w:type="default" r:id="rId10"/>
      <w:headerReference w:type="first" r:id="rId11"/>
      <w:footerReference w:type="first" r:id="rId12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33E9" w:rsidRDefault="00B733E9">
      <w:r>
        <w:separator/>
      </w:r>
    </w:p>
  </w:endnote>
  <w:endnote w:type="continuationSeparator" w:id="0">
    <w:p w:rsidR="00B733E9" w:rsidRDefault="00B733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A69" w:rsidRDefault="00615991">
    <w:pPr>
      <w:pStyle w:val="Footer"/>
    </w:pPr>
    <w:r>
      <w:rPr>
        <w:noProof/>
      </w:rPr>
      <w:drawing>
        <wp:anchor distT="0" distB="0" distL="114300" distR="114300" simplePos="0" relativeHeight="251656704" behindDoc="1" locked="0" layoutInCell="1" allowOverlap="1">
          <wp:simplePos x="0" y="0"/>
          <wp:positionH relativeFrom="column">
            <wp:posOffset>-685800</wp:posOffset>
          </wp:positionH>
          <wp:positionV relativeFrom="paragraph">
            <wp:posOffset>137160</wp:posOffset>
          </wp:positionV>
          <wp:extent cx="7315200" cy="266700"/>
          <wp:effectExtent l="0" t="0" r="0" b="0"/>
          <wp:wrapNone/>
          <wp:docPr id="3" name="Picture 3" descr="TG-foo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G-foot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B7A69">
      <w:tab/>
    </w:r>
    <w:r w:rsidR="008B7A69">
      <w:rPr>
        <w:rStyle w:val="PageNumber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A69" w:rsidRDefault="00E5290D">
    <w:pPr>
      <w:pStyle w:val="Footer"/>
    </w:pPr>
    <w:r w:rsidRPr="00E5290D">
      <w:rPr>
        <w:noProof/>
      </w:rPr>
      <mc:AlternateContent>
        <mc:Choice Requires="wpg">
          <w:drawing>
            <wp:anchor distT="0" distB="0" distL="114300" distR="114300" simplePos="0" relativeHeight="251661824" behindDoc="1" locked="0" layoutInCell="1" allowOverlap="1" wp14:anchorId="7CD84986" wp14:editId="10898BF3">
              <wp:simplePos x="0" y="0"/>
              <wp:positionH relativeFrom="margin">
                <wp:posOffset>-949960</wp:posOffset>
              </wp:positionH>
              <wp:positionV relativeFrom="paragraph">
                <wp:posOffset>-78623</wp:posOffset>
              </wp:positionV>
              <wp:extent cx="7863840" cy="722376"/>
              <wp:effectExtent l="0" t="0" r="3810" b="1905"/>
              <wp:wrapNone/>
              <wp:docPr id="31" name="Group 3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26" name="Group 26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1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" name="Rectangle 21"/>
                        <wps:cNvSpPr/>
                        <wps:spPr>
                          <a:xfrm>
                            <a:off x="4851779" y="259307"/>
                            <a:ext cx="259307" cy="177013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30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55451" y="240647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5290D" w:rsidRPr="00E5290D" w:rsidRDefault="00E5290D" w:rsidP="00E5290D">
                            <w:pPr>
                              <w:jc w:val="both"/>
                              <w:rPr>
                                <w:rFonts w:ascii="Arial" w:hAnsi="Arial" w:cs="Arial"/>
                                <w:color w:val="F2F2F2"/>
                                <w:sz w:val="18"/>
                                <w:szCs w:val="17"/>
                              </w:rPr>
                            </w:pPr>
                            <w:r w:rsidRPr="00E5290D">
                              <w:rPr>
                                <w:rFonts w:ascii="Arial" w:hAnsi="Arial" w:cs="Arial"/>
                                <w:color w:val="F2F2F2"/>
                                <w:sz w:val="18"/>
                                <w:szCs w:val="17"/>
                              </w:rPr>
                              <w:t>20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CD84986" id="Group 31" o:spid="_x0000_s1027" style="position:absolute;margin-left:-74.8pt;margin-top:-6.2pt;width:619.2pt;height:56.9pt;z-index:-251654656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">
              <v:group id="Group 26" o:spid="_x0000_s1028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mnPZnAAAAA2wAAAA8AAABkcnMvZG93bnJldi54bWxET02LwjAQvQv7H8Is7E1TZRHpGkVkF/Wm&#10;rQh7G5qxLTaTkqRa/70RBG/zeJ8zX/amEVdyvrasYDxKQBAXVtdcKjjmf8MZCB+QNTaWScGdPCwX&#10;H4M5ptre+EDXLJQihrBPUUEVQptK6YuKDPqRbYkjd7bOYIjQlVI7vMVw08hJkkylwZpjQ4UtrSsq&#10;LllnFKDmXbPadKd9/Z+dT67bdvnvt1Jfn/3qB0SgPrzFL/dWx/ljeP4SD5CL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ac9mcAAAADbAAAADwAAAAAAAAAAAAAAAACfAgAA&#10;ZHJzL2Rvd25yZXYueG1sUEsFBgAAAAAEAAQA9wAAAIwDAAAAAA==&#10;">
                  <v:imagedata r:id="rId2" o:title=""/>
                  <v:path arrowok="t"/>
                </v:shape>
                <v:rect id="Rectangle 21" o:spid="_x0000_s1030" style="position:absolute;left:48517;top:2593;width:2593;height:17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ovhcQA&#10;AADbAAAADwAAAGRycy9kb3ducmV2LnhtbESPUWvCMBSF3wf+h3CFvc20ZeioRnGFgUxEdP6AS3Jt&#10;i81N12Qa//0yGPh4OOd8h7NYRduJKw2+dawgn2QgiLUzLdcKTl8fL28gfEA22DkmBXfysFqOnhZY&#10;GnfjA12PoRYJwr5EBU0IfSml1w1Z9BPXEyfv7AaLIcmhlmbAW4LbThZZNpUWW04LDfZUNaQvxx+r&#10;4D0Wu3212X2+6nvl42m2/db5TKnncVzPQQSK4RH+b2+MgiKHvy/pB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aL4XEAAAA2wAAAA8AAAAAAAAAAAAAAAAAmAIAAGRycy9k&#10;b3ducmV2LnhtbFBLBQYAAAAABAAEAPUAAACJAw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left:47554;top:2406;width:4839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<v:textbox>
                  <w:txbxContent>
                    <w:p w:rsidR="00E5290D" w:rsidRPr="00E5290D" w:rsidRDefault="00E5290D" w:rsidP="00E5290D">
                      <w:pPr>
                        <w:jc w:val="both"/>
                        <w:rPr>
                          <w:rFonts w:ascii="Arial" w:hAnsi="Arial" w:cs="Arial"/>
                          <w:color w:val="F2F2F2"/>
                          <w:sz w:val="18"/>
                          <w:szCs w:val="17"/>
                        </w:rPr>
                      </w:pPr>
                      <w:r w:rsidRPr="00E5290D">
                        <w:rPr>
                          <w:rFonts w:ascii="Arial" w:hAnsi="Arial" w:cs="Arial"/>
                          <w:color w:val="F2F2F2"/>
                          <w:sz w:val="18"/>
                          <w:szCs w:val="17"/>
                        </w:rPr>
                        <w:t>2018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33E9" w:rsidRDefault="00B733E9">
      <w:r>
        <w:separator/>
      </w:r>
    </w:p>
  </w:footnote>
  <w:footnote w:type="continuationSeparator" w:id="0">
    <w:p w:rsidR="00B733E9" w:rsidRDefault="00B733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A69" w:rsidRDefault="00E5290D">
    <w:pPr>
      <w:pStyle w:val="Header"/>
    </w:pPr>
    <w:r w:rsidRPr="00E5290D">
      <w:rPr>
        <w:noProof/>
      </w:rPr>
      <w:drawing>
        <wp:anchor distT="0" distB="0" distL="114300" distR="114300" simplePos="0" relativeHeight="251659776" behindDoc="1" locked="0" layoutInCell="1" allowOverlap="1" wp14:anchorId="2EA01D6E" wp14:editId="4F95C8EC">
          <wp:simplePos x="0" y="0"/>
          <wp:positionH relativeFrom="margin">
            <wp:posOffset>-1068705</wp:posOffset>
          </wp:positionH>
          <wp:positionV relativeFrom="page">
            <wp:posOffset>-35560</wp:posOffset>
          </wp:positionV>
          <wp:extent cx="8065008" cy="731538"/>
          <wp:effectExtent l="0" t="0" r="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45.55pt;height:30.85pt" o:bullet="t">
        <v:imagedata r:id="rId1" o:title=""/>
      </v:shape>
    </w:pict>
  </w:numPicBullet>
  <w:abstractNum w:abstractNumId="0">
    <w:nsid w:val="0375577C"/>
    <w:multiLevelType w:val="hybridMultilevel"/>
    <w:tmpl w:val="E3FCEE9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">
    <w:nsid w:val="03D06A37"/>
    <w:multiLevelType w:val="hybridMultilevel"/>
    <w:tmpl w:val="3648F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BB16CD"/>
    <w:multiLevelType w:val="hybridMultilevel"/>
    <w:tmpl w:val="4DCA991A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>
    <w:nsid w:val="0DA766AE"/>
    <w:multiLevelType w:val="hybridMultilevel"/>
    <w:tmpl w:val="D6D89EC6"/>
    <w:lvl w:ilvl="0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10CF08D4"/>
    <w:multiLevelType w:val="hybridMultilevel"/>
    <w:tmpl w:val="98208DC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>
    <w:nsid w:val="1BD3142B"/>
    <w:multiLevelType w:val="hybridMultilevel"/>
    <w:tmpl w:val="E7926A9C"/>
    <w:lvl w:ilvl="0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1E0C71C6"/>
    <w:multiLevelType w:val="hybridMultilevel"/>
    <w:tmpl w:val="0FAA48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337201A"/>
    <w:multiLevelType w:val="multilevel"/>
    <w:tmpl w:val="4DCA991A"/>
    <w:lvl w:ilvl="0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>
    <w:nsid w:val="255D1957"/>
    <w:multiLevelType w:val="hybridMultilevel"/>
    <w:tmpl w:val="A7F297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E565AF6"/>
    <w:multiLevelType w:val="hybridMultilevel"/>
    <w:tmpl w:val="9FF64D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0F30D90"/>
    <w:multiLevelType w:val="multilevel"/>
    <w:tmpl w:val="6AD84A32"/>
    <w:lvl w:ilvl="0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1">
    <w:nsid w:val="3580245E"/>
    <w:multiLevelType w:val="hybridMultilevel"/>
    <w:tmpl w:val="E294CC94"/>
    <w:lvl w:ilvl="0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2">
    <w:nsid w:val="371A1D59"/>
    <w:multiLevelType w:val="hybridMultilevel"/>
    <w:tmpl w:val="11B0E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8B37095"/>
    <w:multiLevelType w:val="hybridMultilevel"/>
    <w:tmpl w:val="FDEE15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C66478E"/>
    <w:multiLevelType w:val="hybridMultilevel"/>
    <w:tmpl w:val="8BF834E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CB11FC6"/>
    <w:multiLevelType w:val="hybridMultilevel"/>
    <w:tmpl w:val="56D20FC6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6">
    <w:nsid w:val="41EE154A"/>
    <w:multiLevelType w:val="multilevel"/>
    <w:tmpl w:val="FDEE15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4FF2DE8"/>
    <w:multiLevelType w:val="hybridMultilevel"/>
    <w:tmpl w:val="C166F82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>
    <w:nsid w:val="55427C48"/>
    <w:multiLevelType w:val="hybridMultilevel"/>
    <w:tmpl w:val="2E14FEA8"/>
    <w:lvl w:ilvl="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5C821CB"/>
    <w:multiLevelType w:val="hybridMultilevel"/>
    <w:tmpl w:val="66982AF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0">
    <w:nsid w:val="69FD49BC"/>
    <w:multiLevelType w:val="hybridMultilevel"/>
    <w:tmpl w:val="EC3C586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1">
    <w:nsid w:val="6AB1497D"/>
    <w:multiLevelType w:val="multilevel"/>
    <w:tmpl w:val="E294CC94"/>
    <w:lvl w:ilvl="0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2">
    <w:nsid w:val="6C055ACC"/>
    <w:multiLevelType w:val="hybridMultilevel"/>
    <w:tmpl w:val="2518659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7141879"/>
    <w:multiLevelType w:val="hybridMultilevel"/>
    <w:tmpl w:val="24DC704C"/>
    <w:lvl w:ilvl="0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78F8175E"/>
    <w:multiLevelType w:val="hybridMultilevel"/>
    <w:tmpl w:val="6AD84A32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7"/>
  </w:num>
  <w:num w:numId="3">
    <w:abstractNumId w:val="8"/>
  </w:num>
  <w:num w:numId="4">
    <w:abstractNumId w:val="9"/>
  </w:num>
  <w:num w:numId="5">
    <w:abstractNumId w:val="0"/>
  </w:num>
  <w:num w:numId="6">
    <w:abstractNumId w:val="15"/>
  </w:num>
  <w:num w:numId="7">
    <w:abstractNumId w:val="4"/>
  </w:num>
  <w:num w:numId="8">
    <w:abstractNumId w:val="18"/>
  </w:num>
  <w:num w:numId="9">
    <w:abstractNumId w:val="20"/>
  </w:num>
  <w:num w:numId="10">
    <w:abstractNumId w:val="19"/>
  </w:num>
  <w:num w:numId="11">
    <w:abstractNumId w:val="1"/>
  </w:num>
  <w:num w:numId="12">
    <w:abstractNumId w:val="13"/>
  </w:num>
  <w:num w:numId="13">
    <w:abstractNumId w:val="6"/>
  </w:num>
  <w:num w:numId="14">
    <w:abstractNumId w:val="3"/>
  </w:num>
  <w:num w:numId="15">
    <w:abstractNumId w:val="14"/>
  </w:num>
  <w:num w:numId="16">
    <w:abstractNumId w:val="2"/>
  </w:num>
  <w:num w:numId="17">
    <w:abstractNumId w:val="16"/>
  </w:num>
  <w:num w:numId="18">
    <w:abstractNumId w:val="22"/>
  </w:num>
  <w:num w:numId="19">
    <w:abstractNumId w:val="7"/>
  </w:num>
  <w:num w:numId="20">
    <w:abstractNumId w:val="11"/>
  </w:num>
  <w:num w:numId="21">
    <w:abstractNumId w:val="21"/>
  </w:num>
  <w:num w:numId="22">
    <w:abstractNumId w:val="24"/>
  </w:num>
  <w:num w:numId="23">
    <w:abstractNumId w:val="10"/>
  </w:num>
  <w:num w:numId="24">
    <w:abstractNumId w:val="23"/>
  </w:num>
  <w:num w:numId="2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3FD0"/>
    <w:rsid w:val="00026AD0"/>
    <w:rsid w:val="00026E4E"/>
    <w:rsid w:val="00033847"/>
    <w:rsid w:val="00035B7E"/>
    <w:rsid w:val="00051D55"/>
    <w:rsid w:val="0007080F"/>
    <w:rsid w:val="00075E98"/>
    <w:rsid w:val="000777D0"/>
    <w:rsid w:val="00094AA2"/>
    <w:rsid w:val="00096413"/>
    <w:rsid w:val="000A3DFC"/>
    <w:rsid w:val="000B2D90"/>
    <w:rsid w:val="000B62E6"/>
    <w:rsid w:val="000D5B41"/>
    <w:rsid w:val="000D63AA"/>
    <w:rsid w:val="000E0F9A"/>
    <w:rsid w:val="000E11DE"/>
    <w:rsid w:val="000E535C"/>
    <w:rsid w:val="0010020C"/>
    <w:rsid w:val="001022ED"/>
    <w:rsid w:val="0011367D"/>
    <w:rsid w:val="001168CD"/>
    <w:rsid w:val="00132A89"/>
    <w:rsid w:val="00135913"/>
    <w:rsid w:val="001676F4"/>
    <w:rsid w:val="00174CB4"/>
    <w:rsid w:val="0018082F"/>
    <w:rsid w:val="001878D1"/>
    <w:rsid w:val="00190D12"/>
    <w:rsid w:val="00193014"/>
    <w:rsid w:val="001B4EE5"/>
    <w:rsid w:val="001C299F"/>
    <w:rsid w:val="001F1DE4"/>
    <w:rsid w:val="001F2A7A"/>
    <w:rsid w:val="001F39CA"/>
    <w:rsid w:val="00201FA5"/>
    <w:rsid w:val="00204158"/>
    <w:rsid w:val="00232715"/>
    <w:rsid w:val="00246A0A"/>
    <w:rsid w:val="00247A2A"/>
    <w:rsid w:val="00256C9B"/>
    <w:rsid w:val="0026581F"/>
    <w:rsid w:val="0026638D"/>
    <w:rsid w:val="00270E3E"/>
    <w:rsid w:val="0027437A"/>
    <w:rsid w:val="002810D6"/>
    <w:rsid w:val="00286B61"/>
    <w:rsid w:val="00290C83"/>
    <w:rsid w:val="00291BF8"/>
    <w:rsid w:val="002976A8"/>
    <w:rsid w:val="00297E8D"/>
    <w:rsid w:val="002B0E66"/>
    <w:rsid w:val="002D6F23"/>
    <w:rsid w:val="002E5CF4"/>
    <w:rsid w:val="002F0CD3"/>
    <w:rsid w:val="002F2FB4"/>
    <w:rsid w:val="002F5897"/>
    <w:rsid w:val="00306A1C"/>
    <w:rsid w:val="00311184"/>
    <w:rsid w:val="003233CF"/>
    <w:rsid w:val="00323FFF"/>
    <w:rsid w:val="00327F7C"/>
    <w:rsid w:val="00330670"/>
    <w:rsid w:val="00336FA1"/>
    <w:rsid w:val="0034563D"/>
    <w:rsid w:val="00351247"/>
    <w:rsid w:val="00365B68"/>
    <w:rsid w:val="003709E2"/>
    <w:rsid w:val="0038227C"/>
    <w:rsid w:val="00384B74"/>
    <w:rsid w:val="00397E7D"/>
    <w:rsid w:val="003B4619"/>
    <w:rsid w:val="003B5FFD"/>
    <w:rsid w:val="003D0520"/>
    <w:rsid w:val="003D2F1A"/>
    <w:rsid w:val="003F4947"/>
    <w:rsid w:val="00405FC2"/>
    <w:rsid w:val="0041591A"/>
    <w:rsid w:val="00420465"/>
    <w:rsid w:val="004208CA"/>
    <w:rsid w:val="00434E97"/>
    <w:rsid w:val="00436FBE"/>
    <w:rsid w:val="004444A2"/>
    <w:rsid w:val="0046172A"/>
    <w:rsid w:val="00461DEA"/>
    <w:rsid w:val="004717E3"/>
    <w:rsid w:val="0049223C"/>
    <w:rsid w:val="00497892"/>
    <w:rsid w:val="004D17B5"/>
    <w:rsid w:val="004E338A"/>
    <w:rsid w:val="004F22EA"/>
    <w:rsid w:val="00503617"/>
    <w:rsid w:val="0051228C"/>
    <w:rsid w:val="00521D37"/>
    <w:rsid w:val="00525C3D"/>
    <w:rsid w:val="00533C2E"/>
    <w:rsid w:val="0053415B"/>
    <w:rsid w:val="00556635"/>
    <w:rsid w:val="005646A8"/>
    <w:rsid w:val="00564CD8"/>
    <w:rsid w:val="00584851"/>
    <w:rsid w:val="00584DC0"/>
    <w:rsid w:val="005902FF"/>
    <w:rsid w:val="00592608"/>
    <w:rsid w:val="00596A18"/>
    <w:rsid w:val="005C0E6B"/>
    <w:rsid w:val="005C2CC1"/>
    <w:rsid w:val="005D4788"/>
    <w:rsid w:val="005D4F28"/>
    <w:rsid w:val="005E0D1B"/>
    <w:rsid w:val="005E0D2C"/>
    <w:rsid w:val="005E2DB9"/>
    <w:rsid w:val="005E3B2A"/>
    <w:rsid w:val="005E6165"/>
    <w:rsid w:val="005F096B"/>
    <w:rsid w:val="005F2C0E"/>
    <w:rsid w:val="006077EF"/>
    <w:rsid w:val="00611933"/>
    <w:rsid w:val="00615991"/>
    <w:rsid w:val="006202CA"/>
    <w:rsid w:val="00627C3A"/>
    <w:rsid w:val="0065515F"/>
    <w:rsid w:val="0067705A"/>
    <w:rsid w:val="0067744A"/>
    <w:rsid w:val="006942AD"/>
    <w:rsid w:val="00696C9C"/>
    <w:rsid w:val="006A4565"/>
    <w:rsid w:val="006D33A9"/>
    <w:rsid w:val="006E27FF"/>
    <w:rsid w:val="006E2853"/>
    <w:rsid w:val="006E6382"/>
    <w:rsid w:val="006F1FDD"/>
    <w:rsid w:val="00714B7C"/>
    <w:rsid w:val="00731A74"/>
    <w:rsid w:val="00742848"/>
    <w:rsid w:val="00745EFE"/>
    <w:rsid w:val="00751111"/>
    <w:rsid w:val="00774076"/>
    <w:rsid w:val="007746F6"/>
    <w:rsid w:val="007905EA"/>
    <w:rsid w:val="007958A1"/>
    <w:rsid w:val="007A1799"/>
    <w:rsid w:val="007A2958"/>
    <w:rsid w:val="007C442B"/>
    <w:rsid w:val="007C6777"/>
    <w:rsid w:val="007D6E0A"/>
    <w:rsid w:val="007E0C7A"/>
    <w:rsid w:val="007F2B5A"/>
    <w:rsid w:val="00801D43"/>
    <w:rsid w:val="008057DB"/>
    <w:rsid w:val="0081196A"/>
    <w:rsid w:val="00826B70"/>
    <w:rsid w:val="0083648E"/>
    <w:rsid w:val="00840E70"/>
    <w:rsid w:val="00847E44"/>
    <w:rsid w:val="00863227"/>
    <w:rsid w:val="008710C4"/>
    <w:rsid w:val="00873757"/>
    <w:rsid w:val="00890E10"/>
    <w:rsid w:val="0089583C"/>
    <w:rsid w:val="008A09D5"/>
    <w:rsid w:val="008B02AA"/>
    <w:rsid w:val="008B11DC"/>
    <w:rsid w:val="008B265F"/>
    <w:rsid w:val="008B7A69"/>
    <w:rsid w:val="008C5C57"/>
    <w:rsid w:val="008E07FC"/>
    <w:rsid w:val="008E36B4"/>
    <w:rsid w:val="008E3F09"/>
    <w:rsid w:val="008E5696"/>
    <w:rsid w:val="008E66BB"/>
    <w:rsid w:val="008F1716"/>
    <w:rsid w:val="00902130"/>
    <w:rsid w:val="00924897"/>
    <w:rsid w:val="00957403"/>
    <w:rsid w:val="00957646"/>
    <w:rsid w:val="00973F21"/>
    <w:rsid w:val="00984FE4"/>
    <w:rsid w:val="009A424F"/>
    <w:rsid w:val="009A6989"/>
    <w:rsid w:val="009B3DAB"/>
    <w:rsid w:val="009B61A9"/>
    <w:rsid w:val="009D727D"/>
    <w:rsid w:val="009E177A"/>
    <w:rsid w:val="00A10839"/>
    <w:rsid w:val="00A1433D"/>
    <w:rsid w:val="00A255F4"/>
    <w:rsid w:val="00A53322"/>
    <w:rsid w:val="00A53D63"/>
    <w:rsid w:val="00A54543"/>
    <w:rsid w:val="00A63F83"/>
    <w:rsid w:val="00AA1302"/>
    <w:rsid w:val="00AA42DB"/>
    <w:rsid w:val="00AA6BB9"/>
    <w:rsid w:val="00AB2289"/>
    <w:rsid w:val="00AC12F2"/>
    <w:rsid w:val="00AE1CA0"/>
    <w:rsid w:val="00AE47C1"/>
    <w:rsid w:val="00AF5C0F"/>
    <w:rsid w:val="00B24431"/>
    <w:rsid w:val="00B26E12"/>
    <w:rsid w:val="00B36FF4"/>
    <w:rsid w:val="00B733E9"/>
    <w:rsid w:val="00B80FA2"/>
    <w:rsid w:val="00B93794"/>
    <w:rsid w:val="00BA284F"/>
    <w:rsid w:val="00BA697A"/>
    <w:rsid w:val="00BC3A3A"/>
    <w:rsid w:val="00BD1676"/>
    <w:rsid w:val="00BE4E71"/>
    <w:rsid w:val="00BE6E4D"/>
    <w:rsid w:val="00BF66E9"/>
    <w:rsid w:val="00C07344"/>
    <w:rsid w:val="00C14236"/>
    <w:rsid w:val="00C431D6"/>
    <w:rsid w:val="00C804A1"/>
    <w:rsid w:val="00CA0DD2"/>
    <w:rsid w:val="00CA2B43"/>
    <w:rsid w:val="00CD3879"/>
    <w:rsid w:val="00CE0D4B"/>
    <w:rsid w:val="00CF0C78"/>
    <w:rsid w:val="00D01603"/>
    <w:rsid w:val="00D07B0B"/>
    <w:rsid w:val="00D17FCE"/>
    <w:rsid w:val="00D200B6"/>
    <w:rsid w:val="00D25206"/>
    <w:rsid w:val="00D50609"/>
    <w:rsid w:val="00D51627"/>
    <w:rsid w:val="00D55719"/>
    <w:rsid w:val="00D622B3"/>
    <w:rsid w:val="00D72D99"/>
    <w:rsid w:val="00D968F0"/>
    <w:rsid w:val="00DA5F7D"/>
    <w:rsid w:val="00DB7BF7"/>
    <w:rsid w:val="00DC6A1A"/>
    <w:rsid w:val="00DE0D40"/>
    <w:rsid w:val="00DF4C05"/>
    <w:rsid w:val="00E36928"/>
    <w:rsid w:val="00E45003"/>
    <w:rsid w:val="00E5248F"/>
    <w:rsid w:val="00E5290D"/>
    <w:rsid w:val="00E72E40"/>
    <w:rsid w:val="00E7448A"/>
    <w:rsid w:val="00E75270"/>
    <w:rsid w:val="00E81A04"/>
    <w:rsid w:val="00E93189"/>
    <w:rsid w:val="00EA45CB"/>
    <w:rsid w:val="00EA472B"/>
    <w:rsid w:val="00EC3AAF"/>
    <w:rsid w:val="00ED18F8"/>
    <w:rsid w:val="00F10E41"/>
    <w:rsid w:val="00F25BF0"/>
    <w:rsid w:val="00F262BC"/>
    <w:rsid w:val="00F27C53"/>
    <w:rsid w:val="00F31AE7"/>
    <w:rsid w:val="00F40C7A"/>
    <w:rsid w:val="00F4605B"/>
    <w:rsid w:val="00F65654"/>
    <w:rsid w:val="00F65B71"/>
    <w:rsid w:val="00F7290F"/>
    <w:rsid w:val="00F90490"/>
    <w:rsid w:val="00FA39EB"/>
    <w:rsid w:val="00FB7DCC"/>
    <w:rsid w:val="00FC2C7F"/>
    <w:rsid w:val="00FD7278"/>
    <w:rsid w:val="00FE249C"/>
    <w:rsid w:val="00FE3FD0"/>
    <w:rsid w:val="00FE717B"/>
    <w:rsid w:val="00FE7A8E"/>
    <w:rsid w:val="00FF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BC0C90D-B672-47FE-910E-A6135CDFDF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styleId="ListParagraph">
    <w:name w:val="List Paragraph"/>
    <w:basedOn w:val="Normal"/>
    <w:uiPriority w:val="34"/>
    <w:qFormat/>
    <w:rsid w:val="00201FA5"/>
    <w:pPr>
      <w:ind w:left="720"/>
    </w:pPr>
  </w:style>
  <w:style w:type="table" w:styleId="TableGrid">
    <w:name w:val="Table Grid"/>
    <w:basedOn w:val="TableNormal"/>
    <w:rsid w:val="006202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9</Words>
  <Characters>68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ding and Subtracting Integers with Chips</vt:lpstr>
    </vt:vector>
  </TitlesOfParts>
  <Company/>
  <LinksUpToDate>false</LinksUpToDate>
  <CharactersWithSpaces>8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ding and Subtracting Integers with Chips</dc:title>
  <dc:subject/>
  <dc:creator>ExploreLearning</dc:creator>
  <cp:keywords/>
  <cp:lastModifiedBy>David Rudel</cp:lastModifiedBy>
  <cp:revision>4</cp:revision>
  <dcterms:created xsi:type="dcterms:W3CDTF">2018-09-16T23:44:00Z</dcterms:created>
  <dcterms:modified xsi:type="dcterms:W3CDTF">2018-09-16T23:46:00Z</dcterms:modified>
</cp:coreProperties>
</file>